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DF4712">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F4AD9">
              <w:rPr>
                <w:rFonts w:ascii="Minion Pro Capt" w:hAnsi="Minion Pro Capt" w:cstheme="minorHAnsi" w:hint="eastAsia"/>
                <w:bCs/>
                <w:sz w:val="16"/>
                <w:szCs w:val="16"/>
                <w:lang w:eastAsia="zh-CN"/>
              </w:rPr>
              <w:t>2</w:t>
            </w:r>
            <w:r w:rsidR="00DF4712">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F4712" w:rsidRPr="00032DD0">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F4AD9">
              <w:rPr>
                <w:rFonts w:ascii="Minion Pro Capt" w:hAnsi="Minion Pro Capt" w:cstheme="minorHAnsi" w:hint="eastAsia"/>
                <w:sz w:val="16"/>
                <w:szCs w:val="16"/>
                <w:lang w:eastAsia="zh-CN"/>
              </w:rPr>
              <w:t>2</w:t>
            </w:r>
            <w:r w:rsidR="00DF4712">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5A1D70"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2701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C11DFF">
      <w:pPr>
        <w:pStyle w:val="sponsors"/>
        <w:framePr w:w="10205" w:h="261" w:hRule="exact" w:wrap="around" w:vAnchor="page" w:hAnchor="page" w:x="852" w:y="1366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05pt;height:.8pt" o:ole="">
            <v:imagedata r:id="rId13" o:title=""/>
          </v:shape>
          <o:OLEObject Type="Embed" ProgID="Word.Picture.8" ShapeID="_x0000_i1027" DrawAspect="Content" ObjectID="_1759927018" r:id="rId14"/>
        </w:object>
      </w:r>
    </w:p>
    <w:p w:rsidR="00360F7D" w:rsidRPr="009D173F" w:rsidRDefault="00360F7D" w:rsidP="00C11DFF">
      <w:pPr>
        <w:pStyle w:val="sponsors"/>
        <w:framePr w:w="10205" w:h="261" w:hRule="exact" w:wrap="around" w:vAnchor="page" w:hAnchor="page" w:x="852" w:y="1366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DF4712">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DF4712">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25pt" o:ole="">
            <v:imagedata r:id="rId15" o:title=""/>
          </v:shape>
          <o:OLEObject Type="Embed" ProgID="Equation.DSMT4" ShapeID="_x0000_i1028" DrawAspect="Content" ObjectID="_175992701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DF4712">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DF4712">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DF4712">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5A1D70" w:rsidP="00DF4712">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DF4712">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DF471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DF471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DF471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DF471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DF471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DF471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DF471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DF471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5A1D7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A167C" w:rsidRDefault="003A167C">
      <w:r>
        <w:separator/>
      </w:r>
    </w:p>
  </w:endnote>
  <w:endnote w:type="continuationSeparator" w:id="1">
    <w:p w:rsidR="003A167C" w:rsidRDefault="003A167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1DFF" w:rsidRDefault="00C11DFF" w:rsidP="00C11DF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11DFF" w:rsidRPr="001D5E8F" w:rsidTr="004523F5">
      <w:trPr>
        <w:trHeight w:val="340"/>
        <w:jc w:val="center"/>
      </w:trPr>
      <w:tc>
        <w:tcPr>
          <w:tcW w:w="4508" w:type="dxa"/>
          <w:vAlign w:val="center"/>
        </w:tcPr>
        <w:p w:rsidR="00C11DFF" w:rsidRPr="00DB4692" w:rsidRDefault="00DF4712" w:rsidP="00C11DFF">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p>
      </w:tc>
      <w:tc>
        <w:tcPr>
          <w:tcW w:w="630" w:type="dxa"/>
          <w:vAlign w:val="center"/>
        </w:tcPr>
        <w:p w:rsidR="00C11DFF" w:rsidRPr="001D5E8F" w:rsidRDefault="005A1D70"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11DF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F4712" w:rsidRPr="00DF4712">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C11DFF" w:rsidRPr="00DB4692" w:rsidRDefault="00C11DFF" w:rsidP="004523F5">
          <w:pPr>
            <w:pStyle w:val="a5"/>
            <w:adjustRightInd w:val="0"/>
            <w:jc w:val="right"/>
            <w:rPr>
              <w:rFonts w:asciiTheme="minorHAnsi" w:hAnsiTheme="minorHAnsi" w:cstheme="minorHAnsi"/>
              <w:noProof/>
              <w:color w:val="943634" w:themeColor="accent2" w:themeShade="BF"/>
              <w:lang w:eastAsia="zh-CN"/>
            </w:rPr>
          </w:pPr>
          <w:r w:rsidRPr="00C11DFF">
            <w:rPr>
              <w:rFonts w:asciiTheme="minorHAnsi" w:hAnsiTheme="minorHAnsi" w:cstheme="minorHAnsi"/>
              <w:noProof/>
              <w:color w:val="943634" w:themeColor="accent2" w:themeShade="BF"/>
              <w:lang w:eastAsia="zh-CN"/>
            </w:rPr>
            <w:t>Spectral Analysis Reviews</w:t>
          </w:r>
        </w:p>
      </w:tc>
    </w:tr>
  </w:tbl>
  <w:p w:rsidR="00667260" w:rsidRPr="00C11DFF" w:rsidRDefault="00667260" w:rsidP="00C11DFF">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1DFF" w:rsidRDefault="00C11DFF" w:rsidP="00C11DF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11DFF" w:rsidRPr="001D5E8F" w:rsidTr="004523F5">
      <w:trPr>
        <w:trHeight w:val="340"/>
        <w:jc w:val="center"/>
      </w:trPr>
      <w:tc>
        <w:tcPr>
          <w:tcW w:w="4508" w:type="dxa"/>
          <w:vAlign w:val="center"/>
        </w:tcPr>
        <w:p w:rsidR="00C11DFF" w:rsidRPr="00DB4692" w:rsidRDefault="00DF4712" w:rsidP="00C11DFF">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p>
      </w:tc>
      <w:tc>
        <w:tcPr>
          <w:tcW w:w="630" w:type="dxa"/>
          <w:vAlign w:val="center"/>
        </w:tcPr>
        <w:p w:rsidR="00C11DFF" w:rsidRPr="001D5E8F" w:rsidRDefault="005A1D70"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11DF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F4712" w:rsidRPr="00DF4712">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C11DFF" w:rsidRPr="00DB4692" w:rsidRDefault="00C11DFF" w:rsidP="004523F5">
          <w:pPr>
            <w:pStyle w:val="a5"/>
            <w:adjustRightInd w:val="0"/>
            <w:jc w:val="right"/>
            <w:rPr>
              <w:rFonts w:asciiTheme="minorHAnsi" w:hAnsiTheme="minorHAnsi" w:cstheme="minorHAnsi"/>
              <w:noProof/>
              <w:color w:val="943634" w:themeColor="accent2" w:themeShade="BF"/>
              <w:lang w:eastAsia="zh-CN"/>
            </w:rPr>
          </w:pPr>
          <w:r w:rsidRPr="00C11DFF">
            <w:rPr>
              <w:rFonts w:asciiTheme="minorHAnsi" w:hAnsiTheme="minorHAnsi" w:cstheme="minorHAnsi"/>
              <w:noProof/>
              <w:color w:val="943634" w:themeColor="accent2" w:themeShade="BF"/>
              <w:lang w:eastAsia="zh-CN"/>
            </w:rPr>
            <w:t>Spectral Analysis Reviews</w:t>
          </w:r>
        </w:p>
      </w:tc>
    </w:tr>
  </w:tbl>
  <w:p w:rsidR="009B4C59" w:rsidRPr="00C11DFF" w:rsidRDefault="009B4C59" w:rsidP="00C11DFF">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1DFF" w:rsidRDefault="00C11DFF" w:rsidP="00C11DF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11DFF" w:rsidRPr="001D5E8F" w:rsidTr="004523F5">
      <w:trPr>
        <w:trHeight w:val="340"/>
        <w:jc w:val="center"/>
      </w:trPr>
      <w:tc>
        <w:tcPr>
          <w:tcW w:w="4508" w:type="dxa"/>
          <w:vAlign w:val="center"/>
        </w:tcPr>
        <w:p w:rsidR="00C11DFF" w:rsidRPr="00DB4692" w:rsidRDefault="00DF4712" w:rsidP="00DF4712">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r w:rsidR="00C11DFF" w:rsidRPr="00DB4692">
            <w:rPr>
              <w:rFonts w:asciiTheme="minorHAnsi" w:hAnsiTheme="minorHAnsi" w:cstheme="minorHAnsi"/>
              <w:noProof/>
              <w:color w:val="943634" w:themeColor="accent2" w:themeShade="BF"/>
              <w:lang w:eastAsia="zh-CN"/>
            </w:rPr>
            <w:t xml:space="preserve">  **** **, 20</w:t>
          </w:r>
          <w:r w:rsidR="001737F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C11DFF" w:rsidRPr="001D5E8F" w:rsidRDefault="005A1D70"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11DF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F4712" w:rsidRPr="00DF471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C11DFF" w:rsidRPr="00DB4692" w:rsidRDefault="00C11DFF" w:rsidP="004523F5">
          <w:pPr>
            <w:pStyle w:val="a5"/>
            <w:adjustRightInd w:val="0"/>
            <w:jc w:val="right"/>
            <w:rPr>
              <w:rFonts w:asciiTheme="minorHAnsi" w:hAnsiTheme="minorHAnsi" w:cstheme="minorHAnsi"/>
              <w:noProof/>
              <w:color w:val="943634" w:themeColor="accent2" w:themeShade="BF"/>
              <w:lang w:eastAsia="zh-CN"/>
            </w:rPr>
          </w:pPr>
          <w:r w:rsidRPr="00C11DFF">
            <w:rPr>
              <w:rFonts w:asciiTheme="minorHAnsi" w:hAnsiTheme="minorHAnsi" w:cstheme="minorHAnsi"/>
              <w:noProof/>
              <w:color w:val="943634" w:themeColor="accent2" w:themeShade="BF"/>
              <w:lang w:eastAsia="zh-CN"/>
            </w:rPr>
            <w:t>Spectral Analysis Reviews</w:t>
          </w:r>
        </w:p>
      </w:tc>
    </w:tr>
  </w:tbl>
  <w:p w:rsidR="00053B08" w:rsidRPr="00C11DFF" w:rsidRDefault="00053B08" w:rsidP="00C11DFF">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A167C" w:rsidRDefault="003A167C">
      <w:r>
        <w:separator/>
      </w:r>
    </w:p>
  </w:footnote>
  <w:footnote w:type="continuationSeparator" w:id="1">
    <w:p w:rsidR="003A167C" w:rsidRDefault="003A167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5A1D70" w:rsidP="00DF4712">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5A1D7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5A1D70" w:rsidP="00DF4712">
    <w:pPr>
      <w:spacing w:afterLines="50"/>
      <w:jc w:val="right"/>
      <w:rPr>
        <w:caps/>
        <w:color w:val="31849B" w:themeColor="accent5" w:themeShade="BF"/>
        <w:sz w:val="18"/>
        <w:szCs w:val="18"/>
        <w:lang w:eastAsia="zh-CN"/>
      </w:rPr>
    </w:pPr>
    <w:r w:rsidRPr="005A1D7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572E8" w:rsidRPr="000767EB">
      <w:rPr>
        <w:rFonts w:asciiTheme="minorHAnsi" w:hAnsiTheme="minorHAnsi" w:cstheme="minorHAnsi"/>
        <w:b/>
        <w:bCs/>
        <w:iCs/>
        <w:noProof/>
        <w:sz w:val="18"/>
        <w:szCs w:val="18"/>
        <w:lang w:eastAsia="zh-CN"/>
      </w:rPr>
      <w:t>Spectral Analysis Review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D50C56">
      <w:rPr>
        <w:rFonts w:asciiTheme="minorHAnsi" w:hAnsiTheme="minorHAnsi" w:cstheme="minorHAnsi" w:hint="eastAsia"/>
        <w:b/>
        <w:bCs/>
        <w:noProof/>
        <w:color w:val="000000" w:themeColor="text1"/>
        <w:sz w:val="18"/>
        <w:szCs w:val="18"/>
        <w:lang w:eastAsia="zh-CN"/>
      </w:rPr>
      <w:t>2</w:t>
    </w:r>
    <w:r w:rsidR="00DF4712">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5A1D7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D50C56">
        <w:rPr>
          <w:rStyle w:val="a3"/>
          <w:rFonts w:asciiTheme="minorHAnsi" w:hAnsiTheme="minorHAnsi" w:cstheme="minorHAnsi"/>
          <w:noProof/>
          <w:sz w:val="18"/>
          <w:szCs w:val="18"/>
          <w:lang w:eastAsia="zh-CN"/>
        </w:rPr>
        <w:t>https://www.scirp.org/journal/sar</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572E8" w:rsidRPr="00D572E8">
      <w:rPr>
        <w:rFonts w:asciiTheme="minorHAnsi" w:hAnsiTheme="minorHAnsi" w:cstheme="minorHAnsi"/>
        <w:noProof/>
        <w:sz w:val="18"/>
        <w:szCs w:val="18"/>
        <w:lang w:eastAsia="zh-CN"/>
      </w:rPr>
      <w:t>2331-210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572E8" w:rsidRPr="00D572E8">
      <w:rPr>
        <w:rFonts w:asciiTheme="minorHAnsi" w:hAnsiTheme="minorHAnsi" w:cstheme="minorHAnsi"/>
        <w:noProof/>
        <w:sz w:val="18"/>
        <w:szCs w:val="18"/>
        <w:lang w:eastAsia="zh-CN"/>
      </w:rPr>
      <w:t>2331-209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0E94"/>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6D90"/>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37FA"/>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3D84"/>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6EF2"/>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67C"/>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8B3"/>
    <w:rsid w:val="004F1950"/>
    <w:rsid w:val="004F19AD"/>
    <w:rsid w:val="004F377A"/>
    <w:rsid w:val="004F3CD7"/>
    <w:rsid w:val="004F47D4"/>
    <w:rsid w:val="004F4AD9"/>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5F5E"/>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2056"/>
    <w:rsid w:val="00583507"/>
    <w:rsid w:val="00586514"/>
    <w:rsid w:val="005876BD"/>
    <w:rsid w:val="005877E6"/>
    <w:rsid w:val="00587A95"/>
    <w:rsid w:val="00587C2E"/>
    <w:rsid w:val="00591505"/>
    <w:rsid w:val="00592872"/>
    <w:rsid w:val="00592CB6"/>
    <w:rsid w:val="00593185"/>
    <w:rsid w:val="005938DE"/>
    <w:rsid w:val="00594030"/>
    <w:rsid w:val="00595EE8"/>
    <w:rsid w:val="00597EA9"/>
    <w:rsid w:val="005A0A66"/>
    <w:rsid w:val="005A11A8"/>
    <w:rsid w:val="005A165A"/>
    <w:rsid w:val="005A16D2"/>
    <w:rsid w:val="005A1D70"/>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906"/>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3B6"/>
    <w:rsid w:val="00675D0B"/>
    <w:rsid w:val="00680985"/>
    <w:rsid w:val="00680A93"/>
    <w:rsid w:val="0068339B"/>
    <w:rsid w:val="006833A1"/>
    <w:rsid w:val="00683BCE"/>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A05"/>
    <w:rsid w:val="007F4E14"/>
    <w:rsid w:val="007F5332"/>
    <w:rsid w:val="007F641B"/>
    <w:rsid w:val="00801A77"/>
    <w:rsid w:val="00801F10"/>
    <w:rsid w:val="00804181"/>
    <w:rsid w:val="008072B5"/>
    <w:rsid w:val="00810619"/>
    <w:rsid w:val="00810F19"/>
    <w:rsid w:val="00811135"/>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5513"/>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B7AE0"/>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139E"/>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3F73"/>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1F8"/>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A0B"/>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1DFF"/>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0C56"/>
    <w:rsid w:val="00D51034"/>
    <w:rsid w:val="00D51986"/>
    <w:rsid w:val="00D51A78"/>
    <w:rsid w:val="00D52D17"/>
    <w:rsid w:val="00D553B1"/>
    <w:rsid w:val="00D56D4F"/>
    <w:rsid w:val="00D56F58"/>
    <w:rsid w:val="00D572E8"/>
    <w:rsid w:val="00D5743B"/>
    <w:rsid w:val="00D6112C"/>
    <w:rsid w:val="00D619D7"/>
    <w:rsid w:val="00D63BAB"/>
    <w:rsid w:val="00D63F5E"/>
    <w:rsid w:val="00D64818"/>
    <w:rsid w:val="00D6579E"/>
    <w:rsid w:val="00D65D8C"/>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712"/>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130"/>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2F2C"/>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5001"/>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1C0"/>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2726"/>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sa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B54E2AD-504B-454B-AAA2-6FC8E716C4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3</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8</cp:revision>
  <cp:lastPrinted>2016-07-13T02:21:00Z</cp:lastPrinted>
  <dcterms:created xsi:type="dcterms:W3CDTF">2016-06-21T00:12:00Z</dcterms:created>
  <dcterms:modified xsi:type="dcterms:W3CDTF">2023-10-27T07:50:00Z</dcterms:modified>
</cp:coreProperties>
</file>